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7" d="100"/>
          <a:sy n="127" d="100"/>
        </p:scale>
        <p:origin x="-37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6DBFC-99E9-480B-94EB-9BB04AA2E726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EE3419-58BF-4C0B-A660-E62BD4B038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_char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04" y="316892"/>
            <a:ext cx="8546592" cy="550468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34715" y="921894"/>
            <a:ext cx="1234919" cy="742014"/>
            <a:chOff x="2473376" y="352269"/>
            <a:chExt cx="1062533" cy="607102"/>
          </a:xfrm>
        </p:grpSpPr>
        <p:sp>
          <p:nvSpPr>
            <p:cNvPr id="6" name="Rectangle 5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525843" y="371089"/>
            <a:ext cx="1010066" cy="569310"/>
          </p:xfrm>
          <a:graphic>
            <a:graphicData uri="http://schemas.openxmlformats.org/presentationml/2006/ole">
              <p:oleObj spid="_x0000_s1026" name="Equation" r:id="rId4" imgW="698400" imgH="393480" progId="Equation.DSMT4">
                <p:embed/>
              </p:oleObj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348458" y="961870"/>
            <a:ext cx="1151745" cy="732020"/>
            <a:chOff x="2473376" y="352269"/>
            <a:chExt cx="1056807" cy="607102"/>
          </a:xfrm>
        </p:grpSpPr>
        <p:sp>
          <p:nvSpPr>
            <p:cNvPr id="9" name="Rectangle 8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550020" y="370928"/>
            <a:ext cx="917575" cy="569912"/>
          </p:xfrm>
          <a:graphic>
            <a:graphicData uri="http://schemas.openxmlformats.org/presentationml/2006/ole">
              <p:oleObj spid="_x0000_s1027" name="Equation" r:id="rId5" imgW="634680" imgH="393480" progId="Equation.DSMT4">
                <p:embed/>
              </p:oleObj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026005" y="919399"/>
            <a:ext cx="1677751" cy="632084"/>
            <a:chOff x="2425837" y="352270"/>
            <a:chExt cx="1707449" cy="637332"/>
          </a:xfrm>
        </p:grpSpPr>
        <p:sp>
          <p:nvSpPr>
            <p:cNvPr id="15" name="Rectangle 14"/>
            <p:cNvSpPr/>
            <p:nvPr/>
          </p:nvSpPr>
          <p:spPr>
            <a:xfrm>
              <a:off x="2473374" y="352270"/>
              <a:ext cx="1659912" cy="637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425837" y="393415"/>
            <a:ext cx="1669313" cy="570086"/>
          </p:xfrm>
          <a:graphic>
            <a:graphicData uri="http://schemas.openxmlformats.org/presentationml/2006/ole">
              <p:oleObj spid="_x0000_s1029" name="Equation" r:id="rId6" imgW="1155600" imgH="39348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997906" y="814467"/>
            <a:ext cx="1151745" cy="732020"/>
            <a:chOff x="2473376" y="352269"/>
            <a:chExt cx="1056807" cy="607102"/>
          </a:xfrm>
        </p:grpSpPr>
        <p:sp>
          <p:nvSpPr>
            <p:cNvPr id="18" name="Rectangle 17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541816" y="370549"/>
            <a:ext cx="935165" cy="570086"/>
          </p:xfrm>
          <a:graphic>
            <a:graphicData uri="http://schemas.openxmlformats.org/presentationml/2006/ole">
              <p:oleObj spid="_x0000_s1030" name="Equation" r:id="rId7" imgW="647640" imgH="393480" progId="Equation.DSMT4">
                <p:embed/>
              </p:oleObj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93585" y="5613819"/>
            <a:ext cx="1677751" cy="632084"/>
            <a:chOff x="2425837" y="352270"/>
            <a:chExt cx="1707449" cy="637332"/>
          </a:xfrm>
        </p:grpSpPr>
        <p:sp>
          <p:nvSpPr>
            <p:cNvPr id="21" name="Rectangle 20"/>
            <p:cNvSpPr/>
            <p:nvPr/>
          </p:nvSpPr>
          <p:spPr>
            <a:xfrm>
              <a:off x="2473374" y="352270"/>
              <a:ext cx="1659912" cy="637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425837" y="393415"/>
            <a:ext cx="1669313" cy="570086"/>
          </p:xfrm>
          <a:graphic>
            <a:graphicData uri="http://schemas.openxmlformats.org/presentationml/2006/ole">
              <p:oleObj spid="_x0000_s1031" name="Equation" r:id="rId8" imgW="1155600" imgH="393480" progId="Equation.DSMT4">
                <p:embed/>
              </p:oleObj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238530" y="5611319"/>
            <a:ext cx="1151745" cy="732020"/>
            <a:chOff x="2473376" y="352269"/>
            <a:chExt cx="1056807" cy="607102"/>
          </a:xfrm>
        </p:grpSpPr>
        <p:sp>
          <p:nvSpPr>
            <p:cNvPr id="24" name="Rectangle 23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2524217" y="370291"/>
            <a:ext cx="973037" cy="570086"/>
          </p:xfrm>
          <a:graphic>
            <a:graphicData uri="http://schemas.openxmlformats.org/presentationml/2006/ole">
              <p:oleObj spid="_x0000_s1032" name="Equation" r:id="rId9" imgW="672840" imgH="393480" progId="Equation.DSMT4">
                <p:embed/>
              </p:oleObj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037350" y="5566348"/>
            <a:ext cx="1151745" cy="732020"/>
            <a:chOff x="2473376" y="352269"/>
            <a:chExt cx="1056807" cy="607102"/>
          </a:xfrm>
        </p:grpSpPr>
        <p:sp>
          <p:nvSpPr>
            <p:cNvPr id="27" name="Rectangle 26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2614361" y="516865"/>
            <a:ext cx="788044" cy="276485"/>
          </p:xfrm>
          <a:graphic>
            <a:graphicData uri="http://schemas.openxmlformats.org/presentationml/2006/ole">
              <p:oleObj spid="_x0000_s1033" name="Equation" r:id="rId10" imgW="545760" imgH="190440" progId="Equation.DSMT4">
                <p:embed/>
              </p:oleObj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5786202" y="5658788"/>
            <a:ext cx="1151745" cy="732020"/>
            <a:chOff x="2473376" y="352269"/>
            <a:chExt cx="1056807" cy="607102"/>
          </a:xfrm>
        </p:grpSpPr>
        <p:sp>
          <p:nvSpPr>
            <p:cNvPr id="30" name="Rectangle 29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2524575" y="370420"/>
            <a:ext cx="971581" cy="570086"/>
          </p:xfrm>
          <a:graphic>
            <a:graphicData uri="http://schemas.openxmlformats.org/presentationml/2006/ole">
              <p:oleObj spid="_x0000_s1034" name="Equation" r:id="rId11" imgW="672840" imgH="393480" progId="Equation.DSMT4">
                <p:embed/>
              </p:oleObj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7495081" y="5658788"/>
            <a:ext cx="1151745" cy="732020"/>
            <a:chOff x="2473376" y="352269"/>
            <a:chExt cx="1056807" cy="607102"/>
          </a:xfrm>
        </p:grpSpPr>
        <p:sp>
          <p:nvSpPr>
            <p:cNvPr id="33" name="Rectangle 32"/>
            <p:cNvSpPr/>
            <p:nvPr/>
          </p:nvSpPr>
          <p:spPr>
            <a:xfrm>
              <a:off x="2473376" y="352269"/>
              <a:ext cx="1056807" cy="607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2523906" y="370420"/>
            <a:ext cx="971581" cy="570086"/>
          </p:xfrm>
          <a:graphic>
            <a:graphicData uri="http://schemas.openxmlformats.org/presentationml/2006/ole">
              <p:oleObj spid="_x0000_s1035" name="Equation" r:id="rId12" imgW="672840" imgH="393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Company>GM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rnie</dc:creator>
  <cp:lastModifiedBy>Ernie</cp:lastModifiedBy>
  <cp:revision>3</cp:revision>
  <dcterms:created xsi:type="dcterms:W3CDTF">2012-04-13T13:50:02Z</dcterms:created>
  <dcterms:modified xsi:type="dcterms:W3CDTF">2012-04-13T20:04:07Z</dcterms:modified>
</cp:coreProperties>
</file>